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2E54" w:rsidRDefault="00212E54" w:rsidP="00212E54">
      <w:pPr>
        <w:shd w:val="clear" w:color="auto" w:fill="FFFFFF"/>
        <w:spacing w:after="240" w:line="360" w:lineRule="atLeast"/>
        <w:ind w:left="48" w:right="48"/>
        <w:jc w:val="center"/>
        <w:rPr>
          <w:b/>
          <w:color w:val="FF0000"/>
          <w:sz w:val="32"/>
          <w:szCs w:val="32"/>
        </w:rPr>
      </w:pPr>
      <w:bookmarkStart w:id="0" w:name="_GoBack"/>
      <w:bookmarkEnd w:id="0"/>
      <w:r w:rsidRPr="00212E54">
        <w:rPr>
          <w:b/>
          <w:color w:val="FF0000"/>
          <w:sz w:val="32"/>
          <w:szCs w:val="32"/>
        </w:rPr>
        <w:t>LUYỆN TẬP: AXIT, BAZƠ VÀ MUỐI. PHẢN ỨNG TRAO ĐỔI ION TRONG DUNG DỊCH CÁC CHẤT ĐIỆN LI</w:t>
      </w:r>
    </w:p>
    <w:p w:rsidR="004F2E9B" w:rsidRPr="00212E54" w:rsidRDefault="004F2E9B" w:rsidP="00212E54">
      <w:pPr>
        <w:shd w:val="clear" w:color="auto" w:fill="FFFFFF"/>
        <w:spacing w:after="240" w:line="360" w:lineRule="atLeast"/>
        <w:ind w:left="48" w:right="48"/>
        <w:jc w:val="center"/>
        <w:rPr>
          <w:b/>
          <w:i/>
          <w:color w:val="00B050"/>
          <w:sz w:val="32"/>
          <w:szCs w:val="32"/>
        </w:rPr>
      </w:pPr>
      <w:r w:rsidRPr="006E28E6">
        <w:rPr>
          <w:b/>
          <w:i/>
          <w:color w:val="00B050"/>
          <w:sz w:val="32"/>
          <w:szCs w:val="32"/>
        </w:rPr>
        <w:t>(66 câu trắc nghiệm)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ãy ion nào sau đây chứa các ion đều phản ứng được với ion OH 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H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, NH</w:t>
      </w:r>
      <w:r w:rsidRPr="0045411D">
        <w:rPr>
          <w:color w:val="000000"/>
          <w:sz w:val="17"/>
          <w:szCs w:val="17"/>
        </w:rPr>
        <w:t>4+</w:t>
      </w:r>
      <w:r w:rsidRPr="0045411D">
        <w:rPr>
          <w:color w:val="000000"/>
          <w:sz w:val="23"/>
          <w:szCs w:val="23"/>
        </w:rPr>
        <w:t> ,HC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,CO</w:t>
      </w:r>
      <w:r w:rsidRPr="0045411D">
        <w:rPr>
          <w:color w:val="000000"/>
          <w:sz w:val="17"/>
          <w:szCs w:val="17"/>
        </w:rPr>
        <w:t>32-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Fe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Zn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HSO</w:t>
      </w:r>
      <w:r w:rsidRPr="0045411D">
        <w:rPr>
          <w:color w:val="000000"/>
          <w:sz w:val="17"/>
          <w:szCs w:val="17"/>
        </w:rPr>
        <w:t>4-</w:t>
      </w:r>
      <w:r w:rsidRPr="0045411D">
        <w:rPr>
          <w:color w:val="000000"/>
          <w:sz w:val="23"/>
          <w:szCs w:val="23"/>
        </w:rPr>
        <w:t> . SO</w:t>
      </w:r>
      <w:r w:rsidRPr="0045411D">
        <w:rPr>
          <w:color w:val="000000"/>
          <w:sz w:val="17"/>
          <w:szCs w:val="17"/>
        </w:rPr>
        <w:t>32-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B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Mg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Al,PO</w:t>
      </w:r>
      <w:r w:rsidRPr="0045411D">
        <w:rPr>
          <w:color w:val="000000"/>
          <w:sz w:val="17"/>
          <w:szCs w:val="17"/>
        </w:rPr>
        <w:t>43-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Fe</w:t>
      </w:r>
      <w:r w:rsidRPr="0045411D">
        <w:rPr>
          <w:color w:val="000000"/>
          <w:sz w:val="17"/>
          <w:szCs w:val="17"/>
        </w:rPr>
        <w:t>3+</w:t>
      </w:r>
      <w:r w:rsidRPr="0045411D">
        <w:rPr>
          <w:color w:val="000000"/>
          <w:sz w:val="23"/>
          <w:szCs w:val="23"/>
        </w:rPr>
        <w:t>,Cu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Pb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HS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Ion CO không tác dụng với tất cả các ion thuộc dãy nào sau đây 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NH</w:t>
      </w:r>
      <w:r w:rsidRPr="0045411D">
        <w:rPr>
          <w:color w:val="000000"/>
          <w:sz w:val="17"/>
          <w:szCs w:val="17"/>
        </w:rPr>
        <w:t>4+</w:t>
      </w:r>
      <w:r w:rsidRPr="0045411D">
        <w:rPr>
          <w:color w:val="000000"/>
          <w:sz w:val="23"/>
          <w:szCs w:val="23"/>
        </w:rPr>
        <w:t> ,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H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, 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+ ,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Na</w:t>
      </w:r>
      <w:r w:rsidRPr="0045411D">
        <w:rPr>
          <w:color w:val="000000"/>
          <w:sz w:val="17"/>
          <w:szCs w:val="17"/>
        </w:rPr>
        <w:t>+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C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Mg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B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Cu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 NH</w:t>
      </w:r>
      <w:r w:rsidRPr="0045411D">
        <w:rPr>
          <w:color w:val="000000"/>
          <w:sz w:val="17"/>
          <w:szCs w:val="17"/>
        </w:rPr>
        <w:t>4+</w:t>
      </w:r>
      <w:r w:rsidRPr="0045411D">
        <w:rPr>
          <w:color w:val="000000"/>
          <w:sz w:val="23"/>
          <w:szCs w:val="23"/>
        </w:rPr>
        <w:t> , K</w:t>
      </w:r>
      <w:r w:rsidRPr="0045411D">
        <w:rPr>
          <w:color w:val="000000"/>
          <w:sz w:val="17"/>
          <w:szCs w:val="17"/>
        </w:rPr>
        <w:t>+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ung dịch A có a mol NH , b mol Mg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c mol SO</w:t>
      </w:r>
      <w:r w:rsidRPr="0045411D">
        <w:rPr>
          <w:color w:val="000000"/>
          <w:sz w:val="17"/>
          <w:szCs w:val="17"/>
        </w:rPr>
        <w:t>42-</w:t>
      </w:r>
      <w:r w:rsidRPr="0045411D">
        <w:rPr>
          <w:color w:val="000000"/>
          <w:sz w:val="23"/>
          <w:szCs w:val="23"/>
        </w:rPr>
        <w:t> và d mol HS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. Biểu thức nào dưới đây biểu thị đúng sự liên quan giữa a, b, c, d ?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a + 2b = c + d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a + 2b +2c + d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a + b = 2c + d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a + b = c + d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ãy nào sau đây gồm các chất vừa tác dụng được với dung dịch axit,vừa tác dụng với dung dịch bazơ 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Al(OH)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(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Cl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NaOH ,Zn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,A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O</w:t>
      </w:r>
      <w:r w:rsidRPr="0045411D">
        <w:rPr>
          <w:color w:val="000000"/>
          <w:sz w:val="17"/>
          <w:szCs w:val="17"/>
        </w:rPr>
        <w:t>3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Zn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CH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COO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Ba(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,FeO , NaHCO</w:t>
      </w:r>
      <w:r w:rsidRPr="0045411D">
        <w:rPr>
          <w:color w:val="000000"/>
          <w:sz w:val="17"/>
          <w:szCs w:val="17"/>
        </w:rPr>
        <w:t>3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các nhóm ion sau :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1)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Cu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 Cl ,OH    (2)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Fe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Cl , SO</w:t>
      </w:r>
      <w:r w:rsidRPr="0045411D">
        <w:rPr>
          <w:color w:val="000000"/>
          <w:sz w:val="17"/>
          <w:szCs w:val="17"/>
        </w:rPr>
        <w:t>42-</w:t>
      </w:r>
      <w:r w:rsidRPr="0045411D">
        <w:rPr>
          <w:color w:val="000000"/>
          <w:sz w:val="23"/>
          <w:szCs w:val="23"/>
        </w:rPr>
        <w:t> .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3)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B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Cl , SO</w:t>
      </w:r>
      <w:r w:rsidRPr="0045411D">
        <w:rPr>
          <w:color w:val="000000"/>
          <w:sz w:val="17"/>
          <w:szCs w:val="17"/>
        </w:rPr>
        <w:t>42-</w:t>
      </w:r>
      <w:r w:rsidRPr="0045411D">
        <w:rPr>
          <w:color w:val="000000"/>
          <w:sz w:val="23"/>
          <w:szCs w:val="23"/>
        </w:rPr>
        <w:t>   (4) HCl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,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HSO</w:t>
      </w:r>
      <w:r w:rsidRPr="0045411D">
        <w:rPr>
          <w:color w:val="000000"/>
          <w:sz w:val="17"/>
          <w:szCs w:val="17"/>
        </w:rPr>
        <w:t>4-</w:t>
      </w:r>
    </w:p>
    <w:p w:rsidR="00CA4FB3" w:rsidRDefault="00CA4FB3" w:rsidP="00CA4FB3">
      <w:pPr>
        <w:spacing w:before="60"/>
        <w:ind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Trong các nhóm trên,những nhóm tồn tại trong cùng một dung dịch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(1),(2),(3),(4)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(2), (3).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(2), (4)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(2)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Hốn hợp X chứa K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O , 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CO , 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có số mol bằng nhau. Cho hỗn hợp X vào nước (dư), đun nóng , thu được dung dịch chứa chất tan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KCl, KOH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KCl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KCl , 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KCl , KOH , BaCl</w:t>
      </w:r>
      <w:r w:rsidRPr="0045411D">
        <w:rPr>
          <w:color w:val="000000"/>
          <w:sz w:val="17"/>
          <w:szCs w:val="17"/>
        </w:rPr>
        <w:t>2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các phản ứng sau :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1)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NaOH →    (2)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KOH →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3)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+ Ba(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→    (4)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→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5) 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NaOH →    (6) Ba(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+ NaOH →</w:t>
      </w:r>
    </w:p>
    <w:p w:rsidR="00CA4FB3" w:rsidRDefault="00CA4FB3" w:rsidP="00CA4FB3">
      <w:pPr>
        <w:spacing w:before="60"/>
        <w:ind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Trong các phản ứng trên, số phản ứng có phương trình ion thu gọn 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- + OH → 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13"/>
          <w:szCs w:val="13"/>
        </w:rPr>
        <w:t>2-</w:t>
      </w:r>
      <w:r w:rsidRPr="0045411D">
        <w:rPr>
          <w:color w:val="000000"/>
          <w:sz w:val="23"/>
          <w:szCs w:val="23"/>
        </w:rPr>
        <w:t> + H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O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3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4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5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6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8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các phản ứng sau :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1) (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  (2) Cu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(N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3)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  (4) H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SO</w:t>
      </w:r>
      <w:r w:rsidRPr="0045411D">
        <w:rPr>
          <w:color w:val="000000"/>
          <w:sz w:val="17"/>
          <w:szCs w:val="17"/>
        </w:rPr>
        <w:t>3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5) (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  (6) Fe2(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Ba(N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</w:p>
    <w:p w:rsidR="00CA4FB3" w:rsidRDefault="00CA4FB3" w:rsidP="00CA4FB3">
      <w:pPr>
        <w:spacing w:before="60"/>
        <w:ind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Trong các phản ứng trên, những phản ứng có cùng phương trình ion thu gọn là</w:t>
      </w:r>
    </w:p>
    <w:p w:rsidR="00CA4FB3" w:rsidRDefault="00CA4FB3" w:rsidP="00212E54">
      <w:pPr>
        <w:shd w:val="clear" w:color="auto" w:fill="FFFFFF"/>
        <w:spacing w:after="240" w:line="360" w:lineRule="atLeast"/>
        <w:ind w:left="48" w:right="48" w:firstLine="283"/>
        <w:jc w:val="both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(2), (3), (4), (6). </w:t>
      </w:r>
      <w:r>
        <w:tab/>
      </w:r>
      <w:r w:rsidR="00212E54"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(1), (3), (5), (6).</w:t>
      </w:r>
      <w:r w:rsidR="00212E54">
        <w:rPr>
          <w:color w:val="000000"/>
          <w:sz w:val="23"/>
          <w:szCs w:val="23"/>
        </w:rPr>
        <w:tab/>
      </w:r>
      <w:r w:rsidR="00212E54">
        <w:rPr>
          <w:b/>
          <w:color w:val="3366FF"/>
          <w:szCs w:val="23"/>
        </w:rPr>
        <w:t>C</w:t>
      </w:r>
      <w:r w:rsidR="00212E54" w:rsidRPr="00CA4FB3">
        <w:rPr>
          <w:b/>
          <w:color w:val="3366FF"/>
          <w:szCs w:val="23"/>
        </w:rPr>
        <w:t xml:space="preserve">. </w:t>
      </w:r>
      <w:r w:rsidR="00212E54">
        <w:rPr>
          <w:color w:val="000000"/>
          <w:sz w:val="23"/>
          <w:szCs w:val="23"/>
        </w:rPr>
        <w:t xml:space="preserve"> (1), (2), (3), (6).   </w:t>
      </w:r>
      <w:r w:rsidR="00212E54">
        <w:rPr>
          <w:color w:val="000000"/>
          <w:sz w:val="23"/>
          <w:szCs w:val="23"/>
        </w:rPr>
        <w:tab/>
        <w:t xml:space="preserve"> </w:t>
      </w:r>
      <w:r w:rsidR="00212E54">
        <w:rPr>
          <w:b/>
          <w:color w:val="3366FF"/>
          <w:szCs w:val="23"/>
        </w:rPr>
        <w:t>D</w:t>
      </w:r>
      <w:r w:rsidR="00212E54" w:rsidRPr="00CA4FB3">
        <w:rPr>
          <w:b/>
          <w:color w:val="3366FF"/>
          <w:szCs w:val="23"/>
        </w:rPr>
        <w:t>.</w:t>
      </w:r>
      <w:r w:rsidR="00212E54">
        <w:rPr>
          <w:b/>
          <w:color w:val="3366FF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(3), (4), (5), (6)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lastRenderedPageBreak/>
        <w:t>Câu 9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Trộn 100 ml dung dịch HCl có pH = 1 với 100 ml dung dịch gồm KOH 0,1m và NaOH aM, thu được 200 ml dung dịch có pH = 12. Giá trị của a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12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.08.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02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10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0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từ từ 200 ml dung dịch HCl 1,0M vào 200 ml dung dịch chứa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và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thu được 1,12 lít CO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(đktc). Nồng độ của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5M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1,25M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75M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1,5M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1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Sục V lít khí CO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(đktc) vào 200 ml dung dịch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1M thu dược dung dịch X chứa hai muối. Cho nước vôi trong dư vào dung dịch X, thu dược 35 gam kết tửa. Giá trị của V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2,240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3,136.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2,800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3,360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2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Một dung dịch chứa a mol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2 mol C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4 mol Cl , 2 mol HC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. Cô cạn dung dịch này ta được lượng chất rắn có khối lượng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390 gam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436 gam.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328 gam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374 gam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3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dung dịch X gồm 0,06 mol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0,01 mol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0,03 mol C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0,07 mol Cl</w:t>
      </w:r>
      <w:r w:rsidRPr="0045411D">
        <w:rPr>
          <w:color w:val="000000"/>
          <w:sz w:val="17"/>
          <w:szCs w:val="17"/>
        </w:rPr>
        <w:t>-</w:t>
      </w:r>
      <w:r w:rsidRPr="0045411D">
        <w:rPr>
          <w:color w:val="000000"/>
          <w:sz w:val="23"/>
          <w:szCs w:val="23"/>
        </w:rPr>
        <w:t> và 0,06 mol HC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. Để loại bỏ hết C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.Giá trị của a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1,80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1,20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2,22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4,44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4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dung dịch A chứa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xM và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yM. Lấy 10 ml dung dịch A tác dụng vừa đủ với 10 ml dung dịch NaOH 1M. Mặt khác , 5 ml dung dịch A tác dụng vừa hết với 10 ml dung dịch HCl 1M. giá trị của x và y lần lượt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1,0 và 0,5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,5 và 0,5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1,0 và 1,0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5 và 1,0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5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ung dịch X chứa 0,4 mol HCl, dung dịch Y chứa 0,2 mol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và 0,3 mol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. Nếu cho từ từ dung dịch X vào dung dịch Y thì thoát ra a mol khí . Nếu cho từ từ dung dịch Y vào dung dịch X thì thoát ra b mol khí. Giá trị của a và b lần lượt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10 và 0,50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,30 và 0,20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20 và 0,30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10 và 0,25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6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từ từ 150 ml dung dịch HCl 1M vào 500 ml dung dịch A gồm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xM và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yM thì thu được 1,008 lít khí (đktc) và dung dịch B. Cho dung dịch B tác dụng với dung dịch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dư thì thu được 29,55 gam kết tủa. Giá trị của x và y lần lượt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30 và 0,09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,21 và 0,18.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09 và 0,30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15 và 0,24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17:</w:t>
      </w:r>
      <w:r>
        <w:rPr>
          <w:color w:val="000000"/>
        </w:rPr>
        <w:t xml:space="preserve"> </w:t>
      </w:r>
      <w:r w:rsidRPr="0045411D">
        <w:rPr>
          <w:color w:val="000000"/>
        </w:rPr>
        <w:t>Hòa tan hoàn toàn 1,260 gam một muối kim loại có hóa trị hai M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trong 100,0 ml dung dịch HCl 0,400 mol/l. Ðể trung hòa lượng HCl đủ cần 20,0 ml dung dịch NaOH 0,500 mol/l. Kim loại M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Be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Mg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Ca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Ba</w:t>
      </w:r>
    </w:p>
    <w:p w:rsidR="00CA4FB3" w:rsidRDefault="00CA4FB3" w:rsidP="00CA4FB3">
      <w:pPr>
        <w:spacing w:before="60"/>
        <w:jc w:val="both"/>
        <w:rPr>
          <w:color w:val="000000"/>
        </w:rPr>
      </w:pPr>
      <w:r w:rsidRPr="00CA4FB3">
        <w:rPr>
          <w:b/>
          <w:color w:val="0000FF"/>
        </w:rPr>
        <w:t>Câu 18:</w:t>
      </w:r>
      <w:r>
        <w:rPr>
          <w:color w:val="000000"/>
        </w:rPr>
        <w:t xml:space="preserve"> </w:t>
      </w:r>
      <w:r w:rsidRPr="0045411D">
        <w:rPr>
          <w:color w:val="000000"/>
        </w:rPr>
        <w:t>Ðối với một bazơ, hằng số phân li K</w:t>
      </w:r>
      <w:r w:rsidRPr="0045411D">
        <w:rPr>
          <w:color w:val="000000"/>
          <w:position w:val="-5"/>
        </w:rPr>
        <w:t>b</w:t>
      </w:r>
      <w:r w:rsidRPr="0045411D">
        <w:rPr>
          <w:color w:val="000000"/>
        </w:rPr>
        <w:t xml:space="preserve"> chỉ phụ thuộc vào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hiệt độ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ồng độ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Áp suất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ồng độ và áp suất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19:</w:t>
      </w:r>
      <w:r>
        <w:rPr>
          <w:color w:val="000000"/>
        </w:rPr>
        <w:t xml:space="preserve"> </w:t>
      </w:r>
      <w:r w:rsidRPr="0045411D">
        <w:rPr>
          <w:color w:val="000000"/>
        </w:rPr>
        <w:t>Hằng số phân li bazơ của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là K</w:t>
      </w:r>
      <w:r w:rsidRPr="0045411D">
        <w:rPr>
          <w:color w:val="000000"/>
          <w:position w:val="-5"/>
        </w:rPr>
        <w:t>b</w:t>
      </w:r>
      <w:r w:rsidRPr="0045411D">
        <w:rPr>
          <w:color w:val="000000"/>
        </w:rPr>
        <w:t xml:space="preserve"> = 5,75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>. Nồng độ mol của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và 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trong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Na 1,087 mol/l là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2,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4,0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4,0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2,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2,0.10</w:t>
      </w:r>
      <w:r w:rsidRPr="0045411D">
        <w:rPr>
          <w:color w:val="000000"/>
          <w:position w:val="6"/>
        </w:rPr>
        <w:t>-6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5,0.10</w:t>
      </w:r>
      <w:r w:rsidRPr="0045411D">
        <w:rPr>
          <w:color w:val="000000"/>
          <w:position w:val="6"/>
        </w:rPr>
        <w:t>-9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1,6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6,25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0:</w:t>
      </w:r>
      <w:r>
        <w:rPr>
          <w:color w:val="000000"/>
        </w:rPr>
        <w:t xml:space="preserve"> </w:t>
      </w:r>
      <w:r w:rsidRPr="0045411D">
        <w:rPr>
          <w:color w:val="000000"/>
        </w:rPr>
        <w:t>Hằng số phân li của axit H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là 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4,0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>. Trong dung dịch H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0,100 mol/l, nồng độ của các ion là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0,100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0,100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0,100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0,100 mol/l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1:</w:t>
      </w:r>
      <w:r>
        <w:rPr>
          <w:color w:val="000000"/>
        </w:rPr>
        <w:t xml:space="preserve"> </w:t>
      </w:r>
      <w:r w:rsidRPr="0045411D">
        <w:rPr>
          <w:color w:val="000000"/>
        </w:rPr>
        <w:t>Ðể pha được 100,0 ml dung dịch NaOH có pH = 12, thể tích dung dịch NaOH 0,10 mol/l cần lấy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0 ml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0,0 ml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00,0 ml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0,10 ml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2:</w:t>
      </w:r>
      <w:r>
        <w:rPr>
          <w:color w:val="000000"/>
        </w:rPr>
        <w:t xml:space="preserve"> </w:t>
      </w:r>
      <w:r w:rsidRPr="0045411D">
        <w:rPr>
          <w:color w:val="000000"/>
        </w:rPr>
        <w:t>Khi thêm 1 giọt dung dịch phenolphtalein vào các dung dịch sau: NaOH, 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NaH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, Ba(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. Các dung dịch chuyển sang màu hồng (hoặc đỏ)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lastRenderedPageBreak/>
        <w:t xml:space="preserve">A. </w:t>
      </w:r>
      <w:r w:rsidRPr="0045411D">
        <w:rPr>
          <w:color w:val="000000"/>
        </w:rPr>
        <w:t>NaOH, 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NaHS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CuCl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OH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OH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H</w:t>
      </w:r>
      <w:r w:rsidRPr="0045411D">
        <w:rPr>
          <w:color w:val="000000"/>
          <w:position w:val="-5"/>
        </w:rPr>
        <w:t>3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3:</w:t>
      </w:r>
      <w:r>
        <w:rPr>
          <w:color w:val="000000"/>
        </w:rPr>
        <w:t xml:space="preserve"> </w:t>
      </w:r>
      <w:r w:rsidRPr="0045411D">
        <w:rPr>
          <w:color w:val="000000"/>
        </w:rPr>
        <w:t>Phương trình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+ 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</w:t>
      </w:r>
      <w:r w:rsidR="00A230E6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411D">
        <w:rPr>
          <w:color w:val="000000"/>
        </w:rPr>
        <w:t xml:space="preserve">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là phương trình và ion rút gọn của phản ứng nào sau đây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HCl + Cu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B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Ba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2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H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NaOH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</w:t>
      </w:r>
      <w:r w:rsidRPr="0045411D">
        <w:rPr>
          <w:color w:val="000000"/>
          <w:position w:val="-5"/>
        </w:rPr>
        <w:t xml:space="preserve"> </w:t>
      </w:r>
      <w:r w:rsidRPr="0045411D">
        <w:rPr>
          <w:color w:val="000000"/>
        </w:rPr>
        <w:t xml:space="preserve">+ NaOH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Na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4:</w:t>
      </w:r>
      <w:r>
        <w:rPr>
          <w:color w:val="000000"/>
        </w:rPr>
        <w:t xml:space="preserve"> </w:t>
      </w:r>
      <w:r w:rsidRPr="0045411D">
        <w:rPr>
          <w:color w:val="000000"/>
        </w:rPr>
        <w:t>Phương trình : 2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+ 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  <w:position w:val="6"/>
        </w:rPr>
        <w:t>2-</w:t>
      </w:r>
      <w:r w:rsidRPr="0045411D">
        <w:rPr>
          <w:color w:val="000000"/>
        </w:rPr>
        <w:t xml:space="preserve"> </w:t>
      </w:r>
      <w:r w:rsidR="00A230E6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411D">
        <w:rPr>
          <w:color w:val="000000"/>
        </w:rPr>
        <w:t xml:space="preserve">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là phương trình ion rút gọn của phản ứng nào sau đây?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2HCl + Ca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a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Ba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Ba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H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2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2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+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2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Na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5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NH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Cl 0,1M (Ka của </w:t>
      </w:r>
      <w:r w:rsidRPr="0045411D">
        <w:rPr>
          <w:color w:val="000000"/>
          <w:position w:val="-11"/>
          <w:szCs w:val="20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8" o:title=""/>
          </v:shape>
          <o:OLEObject Type="Embed" ProgID="Equation.DSMT4" ShapeID="_x0000_i1025" DrawAspect="Content" ObjectID="_1626433564" r:id="rId9"/>
        </w:object>
      </w:r>
      <w:r w:rsidRPr="0045411D">
        <w:rPr>
          <w:color w:val="000000"/>
        </w:rPr>
        <w:t xml:space="preserve"> là 5,56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>). Nồng độ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mol/l) của dung dịch trên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7,4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64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,5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8,64.10</w:t>
      </w:r>
      <w:r w:rsidRPr="0045411D">
        <w:rPr>
          <w:color w:val="000000"/>
          <w:position w:val="6"/>
        </w:rPr>
        <w:t>-6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6:</w:t>
      </w:r>
      <w:r>
        <w:rPr>
          <w:color w:val="000000"/>
        </w:rPr>
        <w:t xml:space="preserve"> </w:t>
      </w:r>
      <w:r w:rsidRPr="0045411D">
        <w:rPr>
          <w:color w:val="000000"/>
        </w:rPr>
        <w:t xml:space="preserve">Một dung dịch có </w:t>
      </w:r>
      <w:r w:rsidRPr="0045411D">
        <w:rPr>
          <w:color w:val="000000"/>
          <w:position w:val="-15"/>
          <w:szCs w:val="20"/>
        </w:rPr>
        <w:object w:dxaOrig="720" w:dyaOrig="435">
          <v:shape id="_x0000_i1026" type="#_x0000_t75" style="width:36pt;height:21.75pt" o:ole="">
            <v:imagedata r:id="rId10" o:title=""/>
          </v:shape>
          <o:OLEObject Type="Embed" ProgID="Equation.DSMT4" ShapeID="_x0000_i1026" DrawAspect="Content" ObjectID="_1626433565" r:id="rId11"/>
        </w:object>
      </w:r>
      <w:r w:rsidRPr="0045411D">
        <w:rPr>
          <w:color w:val="000000"/>
        </w:rPr>
        <w:t xml:space="preserve"> = 2,5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. Môi trường của dung dịch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Kiềm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Trung tính.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Axit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hông xác định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7:</w:t>
      </w:r>
      <w:r>
        <w:rPr>
          <w:color w:val="000000"/>
        </w:rPr>
        <w:t xml:space="preserve"> </w:t>
      </w:r>
      <w:r w:rsidRPr="0045411D">
        <w:rPr>
          <w:color w:val="000000"/>
        </w:rPr>
        <w:t>Dự đoán giá trị pH của các giá trị sau; dự đoán sai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Dung dịch NaF có pH &gt; 7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Dung dịch Al(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 có pH &lt; 7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Dung dịch KI có pH &gt; 7.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Dung dịch NaH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có pH &lt; 7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8:</w:t>
      </w:r>
      <w:r>
        <w:rPr>
          <w:color w:val="000000"/>
        </w:rPr>
        <w:t xml:space="preserve"> </w:t>
      </w:r>
      <w:r w:rsidRPr="0045411D">
        <w:rPr>
          <w:color w:val="000000"/>
        </w:rPr>
        <w:t>Sau khi trộn  40ml dung dịch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0,25M với 60ml dung dịch NaOH 0,5M thì pH dung dịch sau khi trộn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1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2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0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9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H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0,1M, biết hằng số phân li của axit bằng 5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>. Nồng độ của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ion/l) trong dung dịch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7,07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07.10</w:t>
      </w:r>
      <w:r w:rsidRPr="0045411D">
        <w:rPr>
          <w:color w:val="000000"/>
          <w:position w:val="6"/>
        </w:rPr>
        <w:t>-2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,5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8,9.10</w:t>
      </w:r>
      <w:r w:rsidRPr="0045411D">
        <w:rPr>
          <w:color w:val="000000"/>
          <w:position w:val="6"/>
        </w:rPr>
        <w:t>-3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0:</w:t>
      </w:r>
      <w:r>
        <w:rPr>
          <w:color w:val="000000"/>
        </w:rPr>
        <w:t xml:space="preserve"> </w:t>
      </w:r>
      <w:r w:rsidRPr="0045411D">
        <w:rPr>
          <w:color w:val="000000"/>
        </w:rPr>
        <w:t>Độ điện li của dung dịch axit fomic HCOOH 0,2M là 3,2%. Hằng số phân li của axit đó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.10</w:t>
      </w:r>
      <w:r w:rsidRPr="0045411D">
        <w:rPr>
          <w:color w:val="000000"/>
          <w:position w:val="6"/>
        </w:rPr>
        <w:t>-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2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5.10</w:t>
      </w:r>
      <w:r w:rsidRPr="0045411D">
        <w:rPr>
          <w:color w:val="000000"/>
          <w:position w:val="6"/>
        </w:rPr>
        <w:t>-4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2.10</w:t>
      </w:r>
      <w:r w:rsidRPr="0045411D">
        <w:rPr>
          <w:color w:val="000000"/>
          <w:position w:val="6"/>
        </w:rPr>
        <w:t>-4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1:</w:t>
      </w:r>
      <w:r>
        <w:rPr>
          <w:color w:val="000000"/>
        </w:rPr>
        <w:t xml:space="preserve"> </w:t>
      </w:r>
      <w:r w:rsidRPr="0045411D">
        <w:rPr>
          <w:color w:val="000000"/>
        </w:rPr>
        <w:t>Nồng độ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là 1,2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 xml:space="preserve"> M thì pH của dung dịch này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,92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4,92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3,29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3,98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2:</w:t>
      </w:r>
      <w:r>
        <w:rPr>
          <w:color w:val="000000"/>
        </w:rPr>
        <w:t xml:space="preserve"> </w:t>
      </w:r>
      <w:r w:rsidRPr="0045411D">
        <w:rPr>
          <w:color w:val="000000"/>
        </w:rPr>
        <w:t>Phát biểu không đúng là: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Liên kết kim loại không giống với liên kết ion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Liên kết kim loại khác với liên kết cộng hóa trị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Liên kết kim loại khác với liên kết phối trí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Liên kết kim loại là liên kết sinh ra do các điện tích âm tự do gắn các ion dương lại với nhau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3:</w:t>
      </w:r>
      <w:r>
        <w:rPr>
          <w:color w:val="000000"/>
        </w:rPr>
        <w:t xml:space="preserve"> </w:t>
      </w:r>
      <w:r w:rsidRPr="0045411D">
        <w:rPr>
          <w:color w:val="000000"/>
        </w:rPr>
        <w:t>Nhận định không đúng là: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Ca(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là các muối axit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HP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, HS, </w:t>
      </w:r>
      <w:r w:rsidRPr="0045411D">
        <w:rPr>
          <w:color w:val="000000"/>
          <w:position w:val="-11"/>
          <w:szCs w:val="20"/>
        </w:rPr>
        <w:object w:dxaOrig="780" w:dyaOrig="375">
          <v:shape id="_x0000_i1027" type="#_x0000_t75" style="width:39pt;height:18.75pt" o:ole="">
            <v:imagedata r:id="rId12" o:title=""/>
          </v:shape>
          <o:OLEObject Type="Embed" ProgID="Equation.DSMT4" ShapeID="_x0000_i1027" DrawAspect="Content" ObjectID="_1626433566" r:id="rId13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75" w:dyaOrig="375">
          <v:shape id="_x0000_i1028" type="#_x0000_t75" style="width:33.75pt;height:18.75pt" o:ole="">
            <v:imagedata r:id="rId14" o:title=""/>
          </v:shape>
          <o:OLEObject Type="Embed" ProgID="Equation.DSMT4" ShapeID="_x0000_i1028" DrawAspect="Content" ObjectID="_1626433567" r:id="rId15"/>
        </w:object>
      </w:r>
      <w:r w:rsidRPr="0045411D">
        <w:rPr>
          <w:color w:val="000000"/>
        </w:rPr>
        <w:t xml:space="preserve"> là các ion lưỡng tính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HP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là muối axit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  <w:position w:val="-11"/>
          <w:szCs w:val="20"/>
        </w:rPr>
        <w:object w:dxaOrig="420" w:dyaOrig="375">
          <v:shape id="_x0000_i1029" type="#_x0000_t75" style="width:21pt;height:18.75pt" o:ole="">
            <v:imagedata r:id="rId16" o:title=""/>
          </v:shape>
          <o:OLEObject Type="Embed" ProgID="Equation.DSMT4" ShapeID="_x0000_i1029" DrawAspect="Content" ObjectID="_1626433568" r:id="rId17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480" w:dyaOrig="375">
          <v:shape id="_x0000_i1030" type="#_x0000_t75" style="width:24pt;height:18.75pt" o:ole="">
            <v:imagedata r:id="rId18" o:title=""/>
          </v:shape>
          <o:OLEObject Type="Embed" ProgID="Equation.DSMT4" ShapeID="_x0000_i1030" DrawAspect="Content" ObjectID="_1626433569" r:id="rId19"/>
        </w:object>
      </w:r>
      <w:r w:rsidRPr="0045411D">
        <w:rPr>
          <w:color w:val="000000"/>
        </w:rPr>
        <w:t>, Na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, Cl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là những ion trung tính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4:</w:t>
      </w:r>
      <w:r>
        <w:rPr>
          <w:color w:val="000000"/>
        </w:rPr>
        <w:t xml:space="preserve"> </w:t>
      </w:r>
      <w:r w:rsidRPr="0045411D">
        <w:rPr>
          <w:color w:val="000000"/>
        </w:rPr>
        <w:t>Ion là axit theo thuyết Bron – sted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  <w:position w:val="-11"/>
          <w:szCs w:val="20"/>
        </w:rPr>
        <w:object w:dxaOrig="495" w:dyaOrig="375">
          <v:shape id="_x0000_i1031" type="#_x0000_t75" style="width:24.75pt;height:18.75pt" o:ole="">
            <v:imagedata r:id="rId20" o:title=""/>
          </v:shape>
          <o:OLEObject Type="Embed" ProgID="Equation.DSMT4" ShapeID="_x0000_i1031" DrawAspect="Content" ObjectID="_1626433570" r:id="rId21"/>
        </w:object>
      </w:r>
      <w:r w:rsidRPr="0045411D">
        <w:rPr>
          <w:color w:val="000000"/>
        </w:rPr>
        <w:t>,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Zn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>,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  <w:position w:val="-11"/>
          <w:szCs w:val="20"/>
        </w:rPr>
        <w:object w:dxaOrig="480" w:dyaOrig="375">
          <v:shape id="_x0000_i1032" type="#_x0000_t75" style="width:24pt;height:18.75pt" o:ole="">
            <v:imagedata r:id="rId18" o:title=""/>
          </v:shape>
          <o:OLEObject Type="Embed" ProgID="Equation.DSMT4" ShapeID="_x0000_i1032" DrawAspect="Content" ObjectID="_1626433571" r:id="rId22"/>
        </w:objec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  <w:position w:val="-11"/>
          <w:szCs w:val="20"/>
        </w:rPr>
        <w:object w:dxaOrig="495" w:dyaOrig="375">
          <v:shape id="_x0000_i1033" type="#_x0000_t75" style="width:24.75pt;height:18.75pt" o:ole="">
            <v:imagedata r:id="rId23" o:title=""/>
          </v:shape>
          <o:OLEObject Type="Embed" ProgID="Equation.DSMT4" ShapeID="_x0000_i1033" DrawAspect="Content" ObjectID="_1626433572" r:id="rId24"/>
        </w:objec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5:</w:t>
      </w:r>
      <w:r>
        <w:rPr>
          <w:color w:val="000000"/>
        </w:rPr>
        <w:t xml:space="preserve"> </w:t>
      </w:r>
      <w:r w:rsidRPr="0045411D">
        <w:rPr>
          <w:color w:val="000000"/>
        </w:rPr>
        <w:t>Độ điện li của dung dịch axit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là 4,2%. Nếu dung dịch axit này có nồng độ 0,1M thì pH của dung dịch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,38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2,38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8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4,38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6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cho môi trường kiềm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lastRenderedPageBreak/>
        <w:t xml:space="preserve">A. </w:t>
      </w:r>
      <w:r w:rsidRPr="0045411D">
        <w:rPr>
          <w:color w:val="000000"/>
        </w:rPr>
        <w:t>NaClO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ClO</w:t>
      </w:r>
      <w:r w:rsidRPr="0045411D">
        <w:rPr>
          <w:color w:val="000000"/>
          <w:position w:val="-5"/>
        </w:rPr>
        <w:t>3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KCl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Cl</w:t>
      </w:r>
    </w:p>
    <w:p w:rsidR="006C1773" w:rsidRDefault="00CA4FB3" w:rsidP="006C177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</w:pPr>
      <w:r w:rsidRPr="00CA4FB3">
        <w:rPr>
          <w:b/>
          <w:color w:val="0000FF"/>
        </w:rPr>
        <w:t>Câu 37:</w:t>
      </w:r>
      <w:r w:rsidR="006C1773">
        <w:t xml:space="preserve"> Cho các dung dịch K</w:t>
      </w:r>
      <w:r w:rsidR="006C1773">
        <w:rPr>
          <w:position w:val="-5"/>
        </w:rPr>
        <w:t>2</w:t>
      </w:r>
      <w:r w:rsidR="006C1773">
        <w:t>CO</w:t>
      </w:r>
      <w:r w:rsidR="006C1773">
        <w:rPr>
          <w:position w:val="-5"/>
        </w:rPr>
        <w:t>3</w:t>
      </w:r>
      <w:r w:rsidR="006C1773">
        <w:t>, CH</w:t>
      </w:r>
      <w:r w:rsidR="006C1773">
        <w:rPr>
          <w:position w:val="-5"/>
        </w:rPr>
        <w:t>3</w:t>
      </w:r>
      <w:r w:rsidR="006C1773">
        <w:t>COOK, Al</w:t>
      </w:r>
      <w:r w:rsidR="006C1773">
        <w:rPr>
          <w:position w:val="-5"/>
        </w:rPr>
        <w:t>2</w:t>
      </w:r>
      <w:r w:rsidR="006C1773">
        <w:t>(SO</w:t>
      </w:r>
      <w:r w:rsidR="006C1773">
        <w:rPr>
          <w:position w:val="-5"/>
        </w:rPr>
        <w:softHyphen/>
        <w:t>4</w:t>
      </w:r>
      <w:r w:rsidR="006C1773">
        <w:softHyphen/>
        <w:t>)</w:t>
      </w:r>
      <w:r w:rsidR="006C1773">
        <w:rPr>
          <w:position w:val="-5"/>
        </w:rPr>
        <w:t>3</w:t>
      </w:r>
      <w:r w:rsidR="006C1773">
        <w:t xml:space="preserve"> và KCl. Trong đó cặp dung dịch đều có giá trị pH &gt; 7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A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(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và KCl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và KCl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và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K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Cl và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K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8:</w:t>
      </w:r>
      <w:r>
        <w:rPr>
          <w:color w:val="000000"/>
        </w:rPr>
        <w:t xml:space="preserve"> </w:t>
      </w:r>
      <w:r w:rsidRPr="0045411D">
        <w:rPr>
          <w:color w:val="000000"/>
        </w:rPr>
        <w:t>Các muối Na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; K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K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khi hòa tan vào nước phân li các ion lưỡng tính, các ion đó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  <w:position w:val="-11"/>
          <w:szCs w:val="20"/>
        </w:rPr>
        <w:object w:dxaOrig="585" w:dyaOrig="375">
          <v:shape id="_x0000_i1034" type="#_x0000_t75" style="width:29.25pt;height:18.75pt" o:ole="">
            <v:imagedata r:id="rId25" o:title=""/>
          </v:shape>
          <o:OLEObject Type="Embed" ProgID="Equation.DSMT4" ShapeID="_x0000_i1034" DrawAspect="Content" ObjectID="_1626433573" r:id="rId26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720" w:dyaOrig="375">
          <v:shape id="_x0000_i1035" type="#_x0000_t75" style="width:36pt;height:18.75pt" o:ole="">
            <v:imagedata r:id="rId27" o:title=""/>
          </v:shape>
          <o:OLEObject Type="Embed" ProgID="Equation.DSMT4" ShapeID="_x0000_i1035" DrawAspect="Content" ObjectID="_1626433574" r:id="rId28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30" w:dyaOrig="375">
          <v:shape id="_x0000_i1036" type="#_x0000_t75" style="width:31.5pt;height:18.75pt" o:ole="">
            <v:imagedata r:id="rId29" o:title=""/>
          </v:shape>
          <o:OLEObject Type="Embed" ProgID="Equation.DSMT4" ShapeID="_x0000_i1036" DrawAspect="Content" ObjectID="_1626433575" r:id="rId30"/>
        </w:objec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  <w:position w:val="-11"/>
          <w:szCs w:val="20"/>
        </w:rPr>
        <w:object w:dxaOrig="720" w:dyaOrig="375">
          <v:shape id="_x0000_i1037" type="#_x0000_t75" style="width:36pt;height:18.75pt" o:ole="">
            <v:imagedata r:id="rId27" o:title=""/>
          </v:shape>
          <o:OLEObject Type="Embed" ProgID="Equation.DSMT4" ShapeID="_x0000_i1037" DrawAspect="Content" ObjectID="_1626433576" r:id="rId31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30" w:dyaOrig="375">
          <v:shape id="_x0000_i1038" type="#_x0000_t75" style="width:31.5pt;height:18.75pt" o:ole="">
            <v:imagedata r:id="rId29" o:title=""/>
          </v:shape>
          <o:OLEObject Type="Embed" ProgID="Equation.DSMT4" ShapeID="_x0000_i1038" DrawAspect="Content" ObjectID="_1626433577" r:id="rId32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705" w:dyaOrig="375">
          <v:shape id="_x0000_i1039" type="#_x0000_t75" style="width:35.25pt;height:18.75pt" o:ole="">
            <v:imagedata r:id="rId33" o:title=""/>
          </v:shape>
          <o:OLEObject Type="Embed" ProgID="Equation.DSMT4" ShapeID="_x0000_i1039" DrawAspect="Content" ObjectID="_1626433578" r:id="rId34"/>
        </w:objec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  <w:position w:val="-11"/>
          <w:szCs w:val="20"/>
        </w:rPr>
        <w:object w:dxaOrig="630" w:dyaOrig="375">
          <v:shape id="_x0000_i1040" type="#_x0000_t75" style="width:31.5pt;height:18.75pt" o:ole="">
            <v:imagedata r:id="rId29" o:title=""/>
          </v:shape>
          <o:OLEObject Type="Embed" ProgID="Equation.DSMT4" ShapeID="_x0000_i1040" DrawAspect="Content" ObjectID="_1626433579" r:id="rId35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585" w:dyaOrig="375">
          <v:shape id="_x0000_i1041" type="#_x0000_t75" style="width:29.25pt;height:18.75pt" o:ole="">
            <v:imagedata r:id="rId25" o:title=""/>
          </v:shape>
          <o:OLEObject Type="Embed" ProgID="Equation.DSMT4" ShapeID="_x0000_i1041" DrawAspect="Content" ObjectID="_1626433580" r:id="rId36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480" w:dyaOrig="375">
          <v:shape id="_x0000_i1042" type="#_x0000_t75" style="width:24pt;height:18.75pt" o:ole="">
            <v:imagedata r:id="rId18" o:title=""/>
          </v:shape>
          <o:OLEObject Type="Embed" ProgID="Equation.DSMT4" ShapeID="_x0000_i1042" DrawAspect="Content" ObjectID="_1626433581" r:id="rId37"/>
        </w:objec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  <w:position w:val="-11"/>
          <w:szCs w:val="20"/>
        </w:rPr>
        <w:object w:dxaOrig="495" w:dyaOrig="375">
          <v:shape id="_x0000_i1043" type="#_x0000_t75" style="width:24.75pt;height:18.75pt" o:ole="">
            <v:imagedata r:id="rId38" o:title=""/>
          </v:shape>
          <o:OLEObject Type="Embed" ProgID="Equation.DSMT4" ShapeID="_x0000_i1043" DrawAspect="Content" ObjectID="_1626433582" r:id="rId39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780" w:dyaOrig="375">
          <v:shape id="_x0000_i1044" type="#_x0000_t75" style="width:39pt;height:18.75pt" o:ole="">
            <v:imagedata r:id="rId40" o:title=""/>
          </v:shape>
          <o:OLEObject Type="Embed" ProgID="Equation.DSMT4" ShapeID="_x0000_i1044" DrawAspect="Content" ObjectID="_1626433583" r:id="rId41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30" w:dyaOrig="375">
          <v:shape id="_x0000_i1045" type="#_x0000_t75" style="width:31.5pt;height:18.75pt" o:ole="">
            <v:imagedata r:id="rId29" o:title=""/>
          </v:shape>
          <o:OLEObject Type="Embed" ProgID="Equation.DSMT4" ShapeID="_x0000_i1045" DrawAspect="Content" ObjectID="_1626433584" r:id="rId42"/>
        </w:objec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9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axit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 (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1,7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>). Nồng độ mol của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23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33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0:</w:t>
      </w:r>
      <w:r>
        <w:rPr>
          <w:color w:val="000000"/>
        </w:rPr>
        <w:t xml:space="preserve"> </w:t>
      </w:r>
      <w:r w:rsidRPr="0045411D">
        <w:rPr>
          <w:color w:val="000000"/>
        </w:rPr>
        <w:t>Cho 44g NaOH vào dung dịch chứa 39,2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sau khi phản ứng xảy ra hoàn toàn, đem cô cạn dung dịch đến khô, muối được tạo thành và khối lượng muối khan thu được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50g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15g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 xml:space="preserve">4  </w:t>
      </w:r>
      <w:r w:rsidRPr="0045411D">
        <w:rPr>
          <w:color w:val="000000"/>
        </w:rPr>
        <w:t xml:space="preserve"> và 49,2g;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14,2g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 xml:space="preserve">4 </w:t>
      </w:r>
      <w:r w:rsidRPr="0045411D">
        <w:rPr>
          <w:color w:val="000000"/>
        </w:rPr>
        <w:t xml:space="preserve"> 14,2g; 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49,2g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1:</w:t>
      </w:r>
      <w:r>
        <w:rPr>
          <w:color w:val="000000"/>
        </w:rPr>
        <w:t xml:space="preserve"> </w:t>
      </w:r>
      <w:r w:rsidRPr="0045411D">
        <w:rPr>
          <w:color w:val="000000"/>
        </w:rPr>
        <w:t>Theo thuyết bron – sted, ion lưỡng tính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Fe</w:t>
      </w:r>
      <w:r w:rsidRPr="0045411D">
        <w:rPr>
          <w:color w:val="000000"/>
          <w:position w:val="6"/>
        </w:rPr>
        <w:t>2+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Al</w:t>
      </w:r>
      <w:r w:rsidRPr="0045411D">
        <w:rPr>
          <w:color w:val="000000"/>
          <w:position w:val="6"/>
        </w:rPr>
        <w:t>3+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HS</w:t>
      </w:r>
      <w:r w:rsidRPr="0045411D">
        <w:rPr>
          <w:color w:val="000000"/>
          <w:position w:val="6"/>
        </w:rPr>
        <w:t>-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Cl</w:t>
      </w:r>
      <w:r w:rsidRPr="0045411D">
        <w:rPr>
          <w:color w:val="000000"/>
          <w:position w:val="6"/>
        </w:rPr>
        <w:t>-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2:</w:t>
      </w:r>
      <w:r>
        <w:rPr>
          <w:color w:val="000000"/>
        </w:rPr>
        <w:t xml:space="preserve"> </w:t>
      </w:r>
      <w:r w:rsidRPr="0045411D">
        <w:rPr>
          <w:color w:val="000000"/>
        </w:rPr>
        <w:t xml:space="preserve">Một dung dịch có </w:t>
      </w:r>
      <w:r w:rsidRPr="0045411D">
        <w:rPr>
          <w:color w:val="000000"/>
          <w:position w:val="-15"/>
          <w:szCs w:val="20"/>
        </w:rPr>
        <w:object w:dxaOrig="720" w:dyaOrig="435">
          <v:shape id="_x0000_i1046" type="#_x0000_t75" style="width:36pt;height:21.75pt" o:ole="">
            <v:imagedata r:id="rId10" o:title=""/>
          </v:shape>
          <o:OLEObject Type="Embed" ProgID="Equation.DSMT4" ShapeID="_x0000_i1046" DrawAspect="Content" ObjectID="_1626433585" r:id="rId43"/>
        </w:object>
      </w:r>
      <w:r w:rsidRPr="0045411D">
        <w:rPr>
          <w:color w:val="000000"/>
        </w:rPr>
        <w:t xml:space="preserve"> = 4,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. Đánh giá nào sau đây là đúng.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pH = 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pH = 4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pH &lt; 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pH &gt; 4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3:</w:t>
      </w:r>
      <w:r>
        <w:rPr>
          <w:color w:val="000000"/>
        </w:rPr>
        <w:t xml:space="preserve"> </w:t>
      </w:r>
      <w:r w:rsidRPr="0045411D">
        <w:rPr>
          <w:color w:val="000000"/>
        </w:rPr>
        <w:t>Một dung dịch có nồng độ ion H</w:t>
      </w:r>
      <w:r w:rsidRPr="0045411D">
        <w:rPr>
          <w:color w:val="000000"/>
          <w:position w:val="6"/>
        </w:rPr>
        <w:t xml:space="preserve">+ </w:t>
      </w:r>
      <w:r w:rsidRPr="0045411D">
        <w:rPr>
          <w:color w:val="000000"/>
        </w:rPr>
        <w:t>bằng 0,004 iongam/l. pH của dung dịch là giá trị nào sau đây?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2,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4,2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3,2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4:</w:t>
      </w:r>
      <w:r>
        <w:rPr>
          <w:color w:val="000000"/>
        </w:rPr>
        <w:t xml:space="preserve"> </w:t>
      </w:r>
      <w:r w:rsidRPr="0045411D">
        <w:rPr>
          <w:color w:val="000000"/>
        </w:rPr>
        <w:t>Nồng độ ion 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là 1,4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 xml:space="preserve"> thì nồng độ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trong dung dịch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6,2.10</w:t>
      </w:r>
      <w:r w:rsidRPr="0045411D">
        <w:rPr>
          <w:color w:val="000000"/>
          <w:position w:val="6"/>
        </w:rPr>
        <w:t>-11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2.10</w:t>
      </w:r>
      <w:r w:rsidRPr="0045411D">
        <w:rPr>
          <w:color w:val="000000"/>
          <w:position w:val="6"/>
        </w:rPr>
        <w:t>-11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.10</w:t>
      </w:r>
      <w:r w:rsidRPr="0045411D">
        <w:rPr>
          <w:color w:val="000000"/>
          <w:position w:val="6"/>
        </w:rPr>
        <w:t>-10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5:</w:t>
      </w:r>
      <w:r>
        <w:rPr>
          <w:color w:val="000000"/>
        </w:rPr>
        <w:t xml:space="preserve"> </w:t>
      </w:r>
      <w:r w:rsidRPr="0045411D">
        <w:rPr>
          <w:color w:val="000000"/>
        </w:rPr>
        <w:t>Muốn có 1,5 lit dung dịch KOH có pH = 9 cần thể tích dung dịch KOH 0,001M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0,015 lit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0,016 lit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0,017 lit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6:</w:t>
      </w:r>
      <w:r>
        <w:rPr>
          <w:color w:val="000000"/>
        </w:rPr>
        <w:t xml:space="preserve"> </w:t>
      </w:r>
      <w:r w:rsidRPr="0045411D">
        <w:rPr>
          <w:color w:val="000000"/>
        </w:rPr>
        <w:t>Có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 (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1,7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>). Nồng độ mol của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23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32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34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7:</w:t>
      </w:r>
      <w:r>
        <w:rPr>
          <w:color w:val="000000"/>
        </w:rPr>
        <w:t xml:space="preserve"> </w:t>
      </w:r>
      <w:r w:rsidRPr="0045411D">
        <w:rPr>
          <w:color w:val="000000"/>
        </w:rPr>
        <w:t>Trộn 200ml dung dịch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0,05M với 300ml dung dịch HCl 0,1M được dung dịch X. pH của dung dịch X là:</w:t>
      </w:r>
    </w:p>
    <w:p w:rsidR="00CA4FB3" w:rsidRPr="0045411D" w:rsidRDefault="00CA4FB3" w:rsidP="00CA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2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3.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4.</w:t>
      </w:r>
    </w:p>
    <w:p w:rsidR="00CA4FB3" w:rsidRDefault="00CA4FB3" w:rsidP="00CA4FB3">
      <w:pPr>
        <w:tabs>
          <w:tab w:val="left" w:pos="3516"/>
          <w:tab w:val="left" w:pos="6755"/>
        </w:tabs>
        <w:ind w:firstLine="283"/>
      </w:pPr>
      <w:r w:rsidRPr="0045411D">
        <w:rPr>
          <w:color w:val="000000"/>
        </w:rPr>
        <w:t>$D.  Kết quả khác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8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HF có pH =2. Hằng số phân ly axit 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6,6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 xml:space="preserve"> . Nồng độ mol của axit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0,125M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0,252M.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0,182M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9:</w:t>
      </w:r>
      <w:r>
        <w:rPr>
          <w:color w:val="000000"/>
        </w:rPr>
        <w:t xml:space="preserve"> </w:t>
      </w:r>
      <w:r w:rsidRPr="0045411D">
        <w:rPr>
          <w:color w:val="000000"/>
        </w:rPr>
        <w:t>Theo bron – sted thì các ion NH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  <w:position w:val="6"/>
        </w:rPr>
        <w:t xml:space="preserve">+ </w:t>
      </w:r>
      <w:r w:rsidRPr="0045411D">
        <w:rPr>
          <w:color w:val="000000"/>
        </w:rPr>
        <w:t>(1); Zn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 xml:space="preserve"> (2), </w:t>
      </w:r>
      <w:r w:rsidRPr="0045411D">
        <w:rPr>
          <w:color w:val="000000"/>
          <w:position w:val="-11"/>
          <w:szCs w:val="20"/>
        </w:rPr>
        <w:object w:dxaOrig="630" w:dyaOrig="375">
          <v:shape id="_x0000_i1047" type="#_x0000_t75" style="width:31.5pt;height:18.75pt" o:ole="">
            <v:imagedata r:id="rId29" o:title=""/>
          </v:shape>
          <o:OLEObject Type="Embed" ProgID="Equation.DSMT4" ShapeID="_x0000_i1047" DrawAspect="Content" ObjectID="_1626433586" r:id="rId44"/>
        </w:object>
      </w:r>
      <w:r w:rsidRPr="0045411D">
        <w:rPr>
          <w:color w:val="000000"/>
        </w:rPr>
        <w:t xml:space="preserve"> (3); </w:t>
      </w:r>
      <w:r w:rsidRPr="0045411D">
        <w:rPr>
          <w:color w:val="000000"/>
          <w:position w:val="-11"/>
          <w:szCs w:val="20"/>
        </w:rPr>
        <w:object w:dxaOrig="510" w:dyaOrig="375">
          <v:shape id="_x0000_i1048" type="#_x0000_t75" style="width:25.5pt;height:18.75pt" o:ole="">
            <v:imagedata r:id="rId45" o:title=""/>
          </v:shape>
          <o:OLEObject Type="Embed" ProgID="Equation.DSMT4" ShapeID="_x0000_i1048" DrawAspect="Content" ObjectID="_1626433587" r:id="rId46"/>
        </w:object>
      </w:r>
      <w:r w:rsidRPr="0045411D">
        <w:rPr>
          <w:color w:val="000000"/>
        </w:rPr>
        <w:t>(4); Na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5) ; </w:t>
      </w:r>
      <w:r w:rsidRPr="0045411D">
        <w:rPr>
          <w:color w:val="000000"/>
          <w:position w:val="-11"/>
          <w:szCs w:val="20"/>
        </w:rPr>
        <w:object w:dxaOrig="585" w:dyaOrig="375">
          <v:shape id="_x0000_i1049" type="#_x0000_t75" style="width:29.25pt;height:18.75pt" o:ole="">
            <v:imagedata r:id="rId47" o:title=""/>
          </v:shape>
          <o:OLEObject Type="Embed" ProgID="Equation.DSMT4" ShapeID="_x0000_i1049" DrawAspect="Content" ObjectID="_1626433588" r:id="rId48"/>
        </w:object>
      </w:r>
      <w:r w:rsidRPr="0045411D">
        <w:rPr>
          <w:color w:val="000000"/>
        </w:rPr>
        <w:t>(6)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(1); (2); (6) là axit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(3); (4); (5) là bazo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(2); (5) là trung tính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(3); (6) là lưỡng tính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0:</w:t>
      </w:r>
      <w:r>
        <w:rPr>
          <w:color w:val="000000"/>
        </w:rPr>
        <w:t xml:space="preserve"> </w:t>
      </w:r>
      <w:r w:rsidRPr="0045411D">
        <w:rPr>
          <w:color w:val="000000"/>
        </w:rPr>
        <w:t>Cho lượng dư dung dịch Ag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tác dụng với 100ml hỗn hợp NaF 0,05M và NaCl 0,1M. Khối lượng kết tủa tạo thành là bao nhiêu (trong các số cho dưới đây)?</w:t>
      </w:r>
    </w:p>
    <w:p w:rsidR="00CA4FB3" w:rsidRDefault="00CA4FB3" w:rsidP="00CA4FB3">
      <w:pPr>
        <w:tabs>
          <w:tab w:val="left" w:pos="2708"/>
          <w:tab w:val="left" w:pos="5138"/>
          <w:tab w:val="left" w:pos="7567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345g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3,345g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875g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475g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1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NH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Cl 0,1M (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của </w:t>
      </w:r>
      <w:r w:rsidRPr="0045411D">
        <w:rPr>
          <w:color w:val="000000"/>
          <w:position w:val="-11"/>
          <w:szCs w:val="20"/>
        </w:rPr>
        <w:object w:dxaOrig="495" w:dyaOrig="375">
          <v:shape id="_x0000_i1050" type="#_x0000_t75" style="width:24.75pt;height:18.75pt" o:ole="">
            <v:imagedata r:id="rId49" o:title=""/>
          </v:shape>
          <o:OLEObject Type="Embed" ProgID="Equation.DSMT4" ShapeID="_x0000_i1050" DrawAspect="Content" ObjectID="_1626433589" r:id="rId50"/>
        </w:object>
      </w:r>
      <w:r w:rsidRPr="0045411D">
        <w:rPr>
          <w:color w:val="000000"/>
        </w:rPr>
        <w:t xml:space="preserve"> là 5,56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>). Nồng độ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mol/l) của dung dịch trên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7,7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64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,4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</w:rPr>
      </w:pPr>
      <w:r w:rsidRPr="00CA4FB3">
        <w:rPr>
          <w:b/>
          <w:color w:val="0000FF"/>
        </w:rPr>
        <w:t>Câu 52:</w:t>
      </w:r>
      <w:r>
        <w:rPr>
          <w:color w:val="000000"/>
        </w:rPr>
        <w:t xml:space="preserve"> </w:t>
      </w:r>
      <w:r w:rsidRPr="0045411D">
        <w:rPr>
          <w:color w:val="000000"/>
        </w:rPr>
        <w:t>Phương trình hóa học không đúng là: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C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dư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a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+ NaOH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KOH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K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H2O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lastRenderedPageBreak/>
        <w:t xml:space="preserve">C. </w:t>
      </w:r>
      <w:r w:rsidRPr="0045411D">
        <w:rPr>
          <w:color w:val="000000"/>
        </w:rPr>
        <w:t>2NaHCO</w:t>
      </w:r>
      <w:r w:rsidRPr="0045411D">
        <w:rPr>
          <w:color w:val="000000"/>
          <w:position w:val="-5"/>
        </w:rPr>
        <w:t xml:space="preserve">3 </w:t>
      </w:r>
      <w:r w:rsidRPr="0045411D">
        <w:rPr>
          <w:color w:val="000000"/>
        </w:rPr>
        <w:t xml:space="preserve"> +  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 + 2KHCO3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HCO</w:t>
      </w:r>
      <w:r w:rsidRPr="0045411D">
        <w:rPr>
          <w:color w:val="000000"/>
          <w:position w:val="-5"/>
        </w:rPr>
        <w:t xml:space="preserve">3 </w:t>
      </w:r>
      <w:r w:rsidRPr="0045411D">
        <w:rPr>
          <w:color w:val="000000"/>
        </w:rPr>
        <w:t xml:space="preserve"> + HCl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Cl + C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3:</w:t>
      </w:r>
      <w:r>
        <w:rPr>
          <w:color w:val="000000"/>
        </w:rPr>
        <w:t xml:space="preserve"> </w:t>
      </w:r>
      <w:r w:rsidRPr="0045411D">
        <w:rPr>
          <w:color w:val="000000"/>
        </w:rPr>
        <w:t>Một cốc nước có chứa 0,01mol Na+, 0,01mol Mg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>, 0,02 mol Ca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>, 0,02 mol Cl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và 0,05 mol 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. Nước trong cốc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ước cứng toàn phần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ước cứng tạm thời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ước cứng vĩnh cữu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ước mềm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4:</w:t>
      </w:r>
      <w:r>
        <w:rPr>
          <w:color w:val="000000"/>
        </w:rPr>
        <w:t xml:space="preserve"> </w:t>
      </w:r>
      <w:r w:rsidRPr="0045411D">
        <w:rPr>
          <w:color w:val="000000"/>
        </w:rPr>
        <w:t>Một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COOH 0,1M có độ điện li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là 1,32%. Hằng số phân li của axit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78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75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74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77.10</w:t>
      </w:r>
      <w:r w:rsidRPr="0045411D">
        <w:rPr>
          <w:color w:val="000000"/>
          <w:position w:val="6"/>
        </w:rPr>
        <w:t>-5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5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1M có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= 0,43%. Hằng số K</w:t>
      </w:r>
      <w:r w:rsidRPr="0045411D">
        <w:rPr>
          <w:color w:val="000000"/>
          <w:position w:val="-5"/>
        </w:rPr>
        <w:t>b</w:t>
      </w:r>
      <w:r w:rsidRPr="0045411D">
        <w:rPr>
          <w:color w:val="000000"/>
        </w:rPr>
        <w:t xml:space="preserve"> của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85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8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95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75.10</w:t>
      </w:r>
      <w:r w:rsidRPr="0045411D">
        <w:rPr>
          <w:color w:val="000000"/>
          <w:position w:val="6"/>
        </w:rPr>
        <w:t>-5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6:</w:t>
      </w:r>
      <w:r>
        <w:rPr>
          <w:color w:val="000000"/>
        </w:rPr>
        <w:t xml:space="preserve"> </w:t>
      </w:r>
      <w:r w:rsidRPr="0045411D">
        <w:rPr>
          <w:color w:val="000000"/>
        </w:rPr>
        <w:t>Lấy 2,5ml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4M rồi pha loãng với nước thành 1 lit dung dịch X. biết rằng trong 1ml dung dịch X có 6,28.10</w:t>
      </w:r>
      <w:r w:rsidRPr="0045411D">
        <w:rPr>
          <w:color w:val="000000"/>
          <w:position w:val="6"/>
        </w:rPr>
        <w:t>18</w:t>
      </w:r>
      <w:r w:rsidRPr="0045411D">
        <w:rPr>
          <w:color w:val="000000"/>
        </w:rPr>
        <w:t xml:space="preserve"> ion và phân tử axit không phân li. Độ điện li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ủa axit trên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4,23%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4,32%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4,42%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</w:rPr>
      </w:pPr>
      <w:r w:rsidRPr="00CA4FB3">
        <w:rPr>
          <w:b/>
          <w:color w:val="0000FF"/>
        </w:rPr>
        <w:t>Câu 57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axit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. Biết K</w:t>
      </w:r>
      <w:r w:rsidRPr="0045411D">
        <w:rPr>
          <w:color w:val="000000"/>
          <w:position w:val="-5"/>
        </w:rPr>
        <w:t>CH3COOH</w:t>
      </w:r>
      <w:r w:rsidRPr="0045411D">
        <w:rPr>
          <w:color w:val="000000"/>
        </w:rPr>
        <w:t xml:space="preserve"> = 1,7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và lgK</w:t>
      </w:r>
      <w:r w:rsidRPr="0045411D">
        <w:rPr>
          <w:color w:val="000000"/>
          <w:position w:val="-5"/>
        </w:rPr>
        <w:t>CH3COOH</w:t>
      </w:r>
      <w:r w:rsidRPr="0045411D">
        <w:rPr>
          <w:color w:val="000000"/>
        </w:rPr>
        <w:t xml:space="preserve"> = -4,757. pH của dung dịch axit trên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2,88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2,90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3,88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2,70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8:</w:t>
      </w:r>
      <w:r>
        <w:rPr>
          <w:color w:val="000000"/>
        </w:rPr>
        <w:t xml:space="preserve"> </w:t>
      </w:r>
      <w:r w:rsidRPr="0045411D">
        <w:rPr>
          <w:color w:val="000000"/>
        </w:rPr>
        <w:t>Cho 44g dung dịch NaOH 10% tác dụng với 10g dung dịch axit photphoric 39,2%. Muối tạo thành sau phản ứng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9:</w:t>
      </w:r>
      <w:r>
        <w:rPr>
          <w:color w:val="000000"/>
        </w:rPr>
        <w:t xml:space="preserve"> </w:t>
      </w:r>
      <w:r w:rsidRPr="0045411D">
        <w:rPr>
          <w:color w:val="000000"/>
        </w:rPr>
        <w:t>Trong phản ứng: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O + HCl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O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+ Cl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, nước có vai trò như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Một tác nhân oxi hóa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Một axit theo bron sted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Một bazo theo bron sted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Một axit theo a – re ni – ut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0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KOH 0,001M cần pha loãng bởi nước bao nhiêu lần để được dung dịch có pH = 9?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80 lần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90 lần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00 lần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10 lần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1:</w:t>
      </w:r>
      <w:r>
        <w:rPr>
          <w:color w:val="000000"/>
        </w:rPr>
        <w:t xml:space="preserve"> </w:t>
      </w:r>
      <w:r w:rsidRPr="0045411D">
        <w:rPr>
          <w:color w:val="000000"/>
        </w:rPr>
        <w:t>Hấp thụ hoàn toàn 3,2256 lit khí C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(đo ở 54,6</w:t>
      </w:r>
      <w:r w:rsidRPr="0045411D">
        <w:rPr>
          <w:color w:val="000000"/>
          <w:position w:val="6"/>
        </w:rPr>
        <w:t>0</w:t>
      </w:r>
      <w:r w:rsidRPr="0045411D">
        <w:rPr>
          <w:color w:val="000000"/>
        </w:rPr>
        <w:t>C, 1 atm) vào 2 lit dung dịch C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0,03M. Dung dịch thu được chứa chất tan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Ca(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và CaCO</w:t>
      </w:r>
      <w:r w:rsidRPr="0045411D">
        <w:rPr>
          <w:color w:val="000000"/>
          <w:position w:val="-5"/>
        </w:rPr>
        <w:t>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CaCO</w:t>
      </w:r>
      <w:r w:rsidRPr="0045411D">
        <w:rPr>
          <w:color w:val="000000"/>
          <w:position w:val="-5"/>
        </w:rPr>
        <w:t>3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Ca(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C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và CaCO</w:t>
      </w:r>
      <w:r w:rsidRPr="0045411D">
        <w:rPr>
          <w:color w:val="000000"/>
          <w:position w:val="-5"/>
        </w:rPr>
        <w:t>3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2:</w:t>
      </w:r>
      <w:r>
        <w:rPr>
          <w:color w:val="000000"/>
        </w:rPr>
        <w:t xml:space="preserve"> </w:t>
      </w:r>
      <w:r w:rsidRPr="0045411D">
        <w:rPr>
          <w:color w:val="000000"/>
        </w:rPr>
        <w:t>Cho 6g P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  <w:r w:rsidRPr="0045411D">
        <w:rPr>
          <w:color w:val="000000"/>
          <w:position w:val="-5"/>
        </w:rPr>
        <w:t>5</w:t>
      </w:r>
      <w:r w:rsidRPr="0045411D">
        <w:rPr>
          <w:color w:val="000000"/>
        </w:rPr>
        <w:t xml:space="preserve"> vào 15ml dung dịch 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6% (D = 1,03g/ml). Nồng độ phần trăm của 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trong dung dịch thu được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1%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2%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3%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5%</w:t>
      </w:r>
    </w:p>
    <w:p w:rsidR="00CA4FB3" w:rsidRPr="0045411D" w:rsidRDefault="00CA4FB3" w:rsidP="00CA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3:</w:t>
      </w:r>
      <w:r>
        <w:rPr>
          <w:color w:val="000000"/>
        </w:rPr>
        <w:t xml:space="preserve"> </w:t>
      </w:r>
      <w:r w:rsidRPr="0045411D">
        <w:rPr>
          <w:color w:val="000000"/>
        </w:rPr>
        <w:t>Câu đúng trong các câu sau là:</w:t>
      </w:r>
    </w:p>
    <w:p w:rsidR="00CA4FB3" w:rsidRDefault="00CA4FB3" w:rsidP="00CA4FB3">
      <w:pPr>
        <w:spacing w:before="60"/>
        <w:ind w:firstLine="283"/>
        <w:jc w:val="both"/>
        <w:rPr>
          <w:color w:val="000000"/>
        </w:rPr>
      </w:pPr>
      <w:r w:rsidRPr="0045411D">
        <w:rPr>
          <w:color w:val="000000"/>
        </w:rPr>
        <w:t>Tích số ion của nước sẽ tăng lên khi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Tăng nồng độ ion hiđro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Tăng áp suất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Tăng nhiệt độ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Tăng nồng độ ion hiđroxit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4:</w:t>
      </w:r>
      <w:r>
        <w:rPr>
          <w:color w:val="000000"/>
        </w:rPr>
        <w:t xml:space="preserve"> </w:t>
      </w:r>
      <w:r w:rsidRPr="0045411D">
        <w:rPr>
          <w:color w:val="000000"/>
        </w:rPr>
        <w:t>Trong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. Nhận định đúng về pH của dung dịch axit này là:</w:t>
      </w:r>
    </w:p>
    <w:p w:rsidR="00CA4FB3" w:rsidRDefault="00CA4FB3" w:rsidP="00CA4FB3">
      <w:pPr>
        <w:tabs>
          <w:tab w:val="left" w:pos="5135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Lớn hơn 1 nhưng nhỏ hơn 7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hỏ hơn 1</w:t>
      </w:r>
    </w:p>
    <w:p w:rsidR="00CA4FB3" w:rsidRDefault="00CA4FB3" w:rsidP="00CA4FB3">
      <w:pPr>
        <w:tabs>
          <w:tab w:val="left" w:pos="5135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Bằng 7.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Lớn hơn 7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5:</w:t>
      </w:r>
      <w:r>
        <w:rPr>
          <w:color w:val="000000"/>
        </w:rPr>
        <w:t xml:space="preserve"> </w:t>
      </w:r>
      <w:r w:rsidRPr="0045411D">
        <w:rPr>
          <w:color w:val="000000"/>
        </w:rPr>
        <w:t>Khối lượng axit axetic cần dùng để pha chế 500ml dung dịch 0,01M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,6g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3g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0,3g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0.35g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6:</w:t>
      </w:r>
      <w:r>
        <w:rPr>
          <w:color w:val="000000"/>
        </w:rPr>
        <w:t xml:space="preserve"> </w:t>
      </w:r>
      <w:r w:rsidRPr="0045411D">
        <w:rPr>
          <w:color w:val="000000"/>
        </w:rPr>
        <w:t>Một dung dịch x chứa x mol KAl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tác dụng với dung dịch chứa y mol HCl. Điều kiện để phản ứng thu được lượng kết tủa lớn nhất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x &gt; y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y &lt; x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x = y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x &lt; 2y</w:t>
      </w:r>
    </w:p>
    <w:p w:rsidR="00CA4FB3" w:rsidRDefault="00CA4FB3" w:rsidP="00CA4FB3">
      <w:pPr>
        <w:ind w:firstLine="283"/>
        <w:jc w:val="both"/>
      </w:pPr>
    </w:p>
    <w:p w:rsidR="00CA4FB3" w:rsidRPr="004C4D1F" w:rsidRDefault="00CA4FB3" w:rsidP="00CA4FB3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A4FB3" w:rsidRDefault="00CA4FB3" w:rsidP="00CA4FB3"/>
    <w:p w:rsidR="0087169A" w:rsidRDefault="0087169A" w:rsidP="00CA4FB3"/>
    <w:p w:rsidR="0087169A" w:rsidRDefault="0087169A" w:rsidP="00CA4FB3"/>
    <w:p w:rsidR="00495F13" w:rsidRDefault="00495F13" w:rsidP="0087169A">
      <w:pPr>
        <w:jc w:val="center"/>
        <w:rPr>
          <w:b/>
          <w:color w:val="FF0000"/>
        </w:rPr>
      </w:pPr>
    </w:p>
    <w:p w:rsidR="0087169A" w:rsidRPr="0087169A" w:rsidRDefault="0087169A" w:rsidP="0087169A">
      <w:pPr>
        <w:jc w:val="center"/>
        <w:rPr>
          <w:b/>
          <w:color w:val="FF0000"/>
        </w:rPr>
      </w:pPr>
      <w:r w:rsidRPr="0087169A">
        <w:rPr>
          <w:b/>
          <w:color w:val="FF0000"/>
        </w:rPr>
        <w:t>ĐÁP ÁN</w:t>
      </w:r>
    </w:p>
    <w:p w:rsidR="0087169A" w:rsidRDefault="0087169A" w:rsidP="0087169A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</w:t>
            </w:r>
            <w:r w:rsidR="00000BE2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87169A" w:rsidRPr="00F95368" w:rsidRDefault="0087169A" w:rsidP="00CA4FB3"/>
    <w:p w:rsidR="00CA4FB3" w:rsidRPr="00CA4FB3" w:rsidRDefault="00CA4FB3" w:rsidP="00CA4FB3">
      <w:pPr>
        <w:ind w:firstLine="283"/>
        <w:jc w:val="both"/>
      </w:pPr>
    </w:p>
    <w:sectPr w:rsidR="00CA4FB3" w:rsidRPr="00CA4FB3" w:rsidSect="0087169A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45F2" w:rsidRDefault="004545F2">
      <w:r>
        <w:separator/>
      </w:r>
    </w:p>
  </w:endnote>
  <w:endnote w:type="continuationSeparator" w:id="0">
    <w:p w:rsidR="004545F2" w:rsidRDefault="004545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69A" w:rsidRPr="0087169A" w:rsidRDefault="0087169A" w:rsidP="0087169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45F2" w:rsidRDefault="004545F2">
      <w:r>
        <w:separator/>
      </w:r>
    </w:p>
  </w:footnote>
  <w:footnote w:type="continuationSeparator" w:id="0">
    <w:p w:rsidR="004545F2" w:rsidRDefault="004545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4FB3" w:rsidRDefault="0087169A" w:rsidP="0087169A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0BE2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2E54"/>
    <w:rsid w:val="00257818"/>
    <w:rsid w:val="00282940"/>
    <w:rsid w:val="00337152"/>
    <w:rsid w:val="00402C2B"/>
    <w:rsid w:val="004545F2"/>
    <w:rsid w:val="00495F13"/>
    <w:rsid w:val="004F2E9B"/>
    <w:rsid w:val="0056152C"/>
    <w:rsid w:val="005842A8"/>
    <w:rsid w:val="006014FB"/>
    <w:rsid w:val="006150AA"/>
    <w:rsid w:val="0063720A"/>
    <w:rsid w:val="006C1773"/>
    <w:rsid w:val="006E28E6"/>
    <w:rsid w:val="006F3F6A"/>
    <w:rsid w:val="007419DC"/>
    <w:rsid w:val="007534AF"/>
    <w:rsid w:val="00775DDB"/>
    <w:rsid w:val="007E2739"/>
    <w:rsid w:val="008179E2"/>
    <w:rsid w:val="008710D1"/>
    <w:rsid w:val="0087169A"/>
    <w:rsid w:val="00891DB8"/>
    <w:rsid w:val="00893632"/>
    <w:rsid w:val="00895643"/>
    <w:rsid w:val="008F24EF"/>
    <w:rsid w:val="008F4704"/>
    <w:rsid w:val="00914D5E"/>
    <w:rsid w:val="00951906"/>
    <w:rsid w:val="00957996"/>
    <w:rsid w:val="0097123E"/>
    <w:rsid w:val="00976BD8"/>
    <w:rsid w:val="009A04AB"/>
    <w:rsid w:val="00A20158"/>
    <w:rsid w:val="00A230E6"/>
    <w:rsid w:val="00A612A4"/>
    <w:rsid w:val="00AB08F0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372F2"/>
    <w:rsid w:val="00C94899"/>
    <w:rsid w:val="00CA4FB3"/>
    <w:rsid w:val="00CD4EA2"/>
    <w:rsid w:val="00D0116C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A4F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87169A"/>
    <w:rPr>
      <w:sz w:val="24"/>
      <w:szCs w:val="24"/>
    </w:rPr>
  </w:style>
  <w:style w:type="paragraph" w:styleId="BalloonText">
    <w:name w:val="Balloon Text"/>
    <w:basedOn w:val="Normal"/>
    <w:link w:val="BalloonTextChar"/>
    <w:rsid w:val="008716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716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A4F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87169A"/>
    <w:rPr>
      <w:sz w:val="24"/>
      <w:szCs w:val="24"/>
    </w:rPr>
  </w:style>
  <w:style w:type="paragraph" w:styleId="BalloonText">
    <w:name w:val="Balloon Text"/>
    <w:basedOn w:val="Normal"/>
    <w:link w:val="BalloonTextChar"/>
    <w:rsid w:val="008716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716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54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6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010</Words>
  <Characters>11457</Characters>
  <Application>Microsoft Office Word</Application>
  <DocSecurity>0</DocSecurity>
  <Lines>95</Lines>
  <Paragraphs>26</Paragraphs>
  <ScaleCrop>false</ScaleCrop>
  <Manager/>
  <Company/>
  <LinksUpToDate>false</LinksUpToDate>
  <CharactersWithSpaces>13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04T07:11:00Z</dcterms:created>
  <dcterms:modified xsi:type="dcterms:W3CDTF">2019-08-04T07:19:00Z</dcterms:modified>
</cp:coreProperties>
</file>